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506AF" w:rsidRPr="009506AF" w:rsidRDefault="009506AF" w:rsidP="009506AF">
      <w:pPr>
        <w:keepNext/>
        <w:keepLines/>
        <w:spacing w:after="0" w:line="240" w:lineRule="auto"/>
        <w:jc w:val="center"/>
        <w:outlineLvl w:val="0"/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</w:pPr>
      <w:bookmarkStart w:id="0" w:name="_Toc9010219"/>
      <w:r w:rsidRPr="009506AF"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  <w:t>2.5. Практическое занятие по теме</w:t>
      </w:r>
      <w:bookmarkEnd w:id="0"/>
    </w:p>
    <w:p w:rsidR="009506AF" w:rsidRPr="009506AF" w:rsidRDefault="009506AF" w:rsidP="009506AF">
      <w:pPr>
        <w:keepNext/>
        <w:keepLines/>
        <w:spacing w:after="0" w:line="240" w:lineRule="auto"/>
        <w:jc w:val="center"/>
        <w:outlineLvl w:val="0"/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</w:pPr>
      <w:bookmarkStart w:id="1" w:name="_Toc9010220"/>
      <w:r w:rsidRPr="009506AF"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  <w:t>«Решение обыкновенных</w:t>
      </w:r>
      <w:bookmarkEnd w:id="1"/>
    </w:p>
    <w:p w:rsidR="009506AF" w:rsidRPr="009506AF" w:rsidRDefault="009506AF" w:rsidP="009506AF">
      <w:pPr>
        <w:keepNext/>
        <w:keepLines/>
        <w:spacing w:after="0" w:line="240" w:lineRule="auto"/>
        <w:jc w:val="center"/>
        <w:outlineLvl w:val="0"/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</w:pPr>
      <w:bookmarkStart w:id="2" w:name="_Toc9010221"/>
      <w:r w:rsidRPr="009506AF"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  <w:t>дифференциальных уравнений»</w:t>
      </w:r>
      <w:bookmarkEnd w:id="2"/>
    </w:p>
    <w:p w:rsidR="009506AF" w:rsidRPr="009506AF" w:rsidRDefault="009506AF" w:rsidP="009506A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506AF" w:rsidRPr="009506AF" w:rsidRDefault="009506AF" w:rsidP="009506A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  <w:t xml:space="preserve">Цель работы: </w:t>
      </w:r>
      <w:r w:rsidRPr="009506A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Изучение средств </w:t>
      </w:r>
      <w:r w:rsidRPr="009506A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Scilab</w:t>
      </w:r>
      <w:r w:rsidRPr="009506A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для решения обыкновенных дифференциальных уравнений (ОДУ)1-го и 2-го порядка, а также систем ОДУ, получение решения ОДУ в виде таблицы и графика.</w:t>
      </w:r>
    </w:p>
    <w:p w:rsidR="009506AF" w:rsidRPr="009506AF" w:rsidRDefault="009506AF" w:rsidP="009506A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506AF" w:rsidRPr="009506AF" w:rsidRDefault="009506AF" w:rsidP="009506A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506AF" w:rsidRPr="009506AF" w:rsidRDefault="009506AF" w:rsidP="009506AF">
      <w:pPr>
        <w:keepNext/>
        <w:spacing w:after="0" w:line="240" w:lineRule="auto"/>
        <w:jc w:val="center"/>
        <w:outlineLvl w:val="1"/>
        <w:rPr>
          <w:rFonts w:ascii="Times New Roman" w:eastAsiaTheme="majorEastAsia" w:hAnsi="Times New Roman" w:cs="Times New Roman"/>
          <w:sz w:val="36"/>
          <w:szCs w:val="36"/>
          <w:lang w:eastAsia="ru-RU"/>
        </w:rPr>
      </w:pPr>
      <w:bookmarkStart w:id="3" w:name="_Toc9010222"/>
      <w:r w:rsidRPr="009506AF"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  <w:t>2.5.1</w:t>
      </w:r>
      <w:r w:rsidRPr="009506AF">
        <w:rPr>
          <w:rFonts w:ascii="Times New Roman" w:eastAsiaTheme="majorEastAsia" w:hAnsi="Times New Roman" w:cs="Times New Roman"/>
          <w:sz w:val="36"/>
          <w:szCs w:val="36"/>
          <w:lang w:eastAsia="ru-RU"/>
        </w:rPr>
        <w:t xml:space="preserve">. </w:t>
      </w:r>
      <w:r w:rsidRPr="009506AF"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  <w:t>Вопросы, подлежащие изучению</w:t>
      </w:r>
      <w:bookmarkEnd w:id="3"/>
    </w:p>
    <w:p w:rsidR="009506AF" w:rsidRPr="009506AF" w:rsidRDefault="009506AF" w:rsidP="009506A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506AF" w:rsidRPr="009506AF" w:rsidRDefault="009506AF" w:rsidP="009506AF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становка задачи решения ОДУ </w:t>
      </w:r>
      <w:r w:rsidRPr="009506A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[7]</w:t>
      </w: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9506AF" w:rsidRPr="009506AF" w:rsidRDefault="009506AF" w:rsidP="009506AF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ункция </w:t>
      </w:r>
      <w:r w:rsidRPr="009506AF">
        <w:rPr>
          <w:rFonts w:ascii="Consolas" w:eastAsia="Times New Roman" w:hAnsi="Consolas" w:cs="Consolas"/>
          <w:b/>
          <w:lang w:val="en-US" w:eastAsia="ru-RU"/>
        </w:rPr>
        <w:t>ode</w:t>
      </w: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, предназначенная для решения ОДУ.</w:t>
      </w:r>
    </w:p>
    <w:p w:rsidR="009506AF" w:rsidRPr="009506AF" w:rsidRDefault="009506AF" w:rsidP="009506AF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Вывод результатов решения ОДУ в виде таблицы.</w:t>
      </w:r>
    </w:p>
    <w:p w:rsidR="009506AF" w:rsidRPr="009506AF" w:rsidRDefault="009506AF" w:rsidP="009506AF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учение графического решения ОДУ.</w:t>
      </w:r>
    </w:p>
    <w:p w:rsidR="009506AF" w:rsidRPr="009506AF" w:rsidRDefault="009506AF" w:rsidP="009506AF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шение ОДУ 2-го порядка с использованием функции </w:t>
      </w:r>
      <w:r w:rsidRPr="009506AF">
        <w:rPr>
          <w:rFonts w:ascii="Consolas" w:eastAsia="Times New Roman" w:hAnsi="Consolas" w:cs="Consolas"/>
          <w:b/>
          <w:lang w:val="en-US" w:eastAsia="ru-RU"/>
        </w:rPr>
        <w:t>ode</w:t>
      </w: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9506AF" w:rsidRPr="009506AF" w:rsidRDefault="009506AF" w:rsidP="009506A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506AF" w:rsidRPr="009506AF" w:rsidRDefault="009506AF" w:rsidP="009506A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506AF" w:rsidRPr="009506AF" w:rsidRDefault="009506AF" w:rsidP="009506AF">
      <w:pPr>
        <w:keepNext/>
        <w:spacing w:after="0" w:line="240" w:lineRule="auto"/>
        <w:jc w:val="center"/>
        <w:outlineLvl w:val="1"/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</w:pPr>
      <w:bookmarkStart w:id="4" w:name="_Toc9010223"/>
      <w:r w:rsidRPr="009506AF"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  <w:t>2.5.2. Общее задание</w:t>
      </w:r>
      <w:bookmarkEnd w:id="4"/>
    </w:p>
    <w:p w:rsidR="009506AF" w:rsidRPr="009506AF" w:rsidRDefault="009506AF" w:rsidP="009506A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506AF" w:rsidRPr="009506AF" w:rsidRDefault="009506AF" w:rsidP="009506AF">
      <w:pPr>
        <w:numPr>
          <w:ilvl w:val="0"/>
          <w:numId w:val="4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Изучить материал учебника</w:t>
      </w: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 xml:space="preserve"> </w:t>
      </w: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[1]</w:t>
      </w:r>
      <w:r w:rsidRPr="009506A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. 2.5).</w:t>
      </w:r>
    </w:p>
    <w:p w:rsidR="009506AF" w:rsidRPr="009506AF" w:rsidRDefault="009506AF" w:rsidP="009506AF">
      <w:pPr>
        <w:numPr>
          <w:ilvl w:val="0"/>
          <w:numId w:val="4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ыбрать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индивидуальный вариант задания из </w:t>
      </w: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табл. 2.5-1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9506AF" w:rsidRPr="009506AF" w:rsidRDefault="009506AF" w:rsidP="009506AF">
      <w:pPr>
        <w:numPr>
          <w:ilvl w:val="0"/>
          <w:numId w:val="4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Создать сценарии 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для выполнения практического задания.</w:t>
      </w:r>
    </w:p>
    <w:p w:rsidR="009506AF" w:rsidRPr="009506AF" w:rsidRDefault="009506AF" w:rsidP="009506AF">
      <w:pPr>
        <w:numPr>
          <w:ilvl w:val="0"/>
          <w:numId w:val="4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Найти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решение ОДУ на отрезке </w:t>
      </w:r>
      <w:r w:rsidRPr="009506AF">
        <w:rPr>
          <w:rFonts w:ascii="Consolas" w:eastAsia="Times New Roman" w:hAnsi="Consolas" w:cs="Consolas"/>
          <w:b/>
          <w:lang w:eastAsia="ru-RU"/>
        </w:rPr>
        <w:t>[</w:t>
      </w:r>
      <w:r w:rsidRPr="009506AF">
        <w:rPr>
          <w:rFonts w:ascii="Consolas" w:eastAsia="Times New Roman" w:hAnsi="Consolas" w:cs="Consolas"/>
          <w:b/>
          <w:lang w:val="en-US" w:eastAsia="ru-RU"/>
        </w:rPr>
        <w:t>x</w:t>
      </w:r>
      <w:proofErr w:type="gramStart"/>
      <w:r w:rsidRPr="009506AF">
        <w:rPr>
          <w:rFonts w:ascii="Consolas" w:eastAsia="Times New Roman" w:hAnsi="Consolas" w:cs="Consolas"/>
          <w:b/>
          <w:vertAlign w:val="subscript"/>
          <w:lang w:eastAsia="ru-RU"/>
        </w:rPr>
        <w:t>0</w:t>
      </w:r>
      <w:r w:rsidRPr="009506AF">
        <w:rPr>
          <w:rFonts w:ascii="Consolas" w:eastAsia="Times New Roman" w:hAnsi="Consolas" w:cs="Consolas"/>
          <w:b/>
          <w:lang w:eastAsia="ru-RU"/>
        </w:rPr>
        <w:t>;</w:t>
      </w:r>
      <w:r w:rsidRPr="009506AF">
        <w:rPr>
          <w:rFonts w:ascii="Consolas" w:eastAsia="Times New Roman" w:hAnsi="Consolas" w:cs="Consolas"/>
          <w:b/>
          <w:lang w:val="en-US" w:eastAsia="ru-RU"/>
        </w:rPr>
        <w:t>b</w:t>
      </w:r>
      <w:proofErr w:type="gramEnd"/>
      <w:r w:rsidRPr="009506AF">
        <w:rPr>
          <w:rFonts w:ascii="Consolas" w:eastAsia="Times New Roman" w:hAnsi="Consolas" w:cs="Consolas"/>
          <w:b/>
          <w:lang w:eastAsia="ru-RU"/>
        </w:rPr>
        <w:t>]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с шагом </w:t>
      </w:r>
      <w:r w:rsidRPr="009506AF">
        <w:rPr>
          <w:rFonts w:ascii="Consolas" w:eastAsia="Times New Roman" w:hAnsi="Consolas" w:cs="Consolas"/>
          <w:b/>
          <w:lang w:val="en-US" w:eastAsia="ru-RU"/>
        </w:rPr>
        <w:t>h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с использованием функции </w:t>
      </w:r>
      <w:r w:rsidRPr="009506AF">
        <w:rPr>
          <w:rFonts w:ascii="Consolas" w:eastAsia="Times New Roman" w:hAnsi="Consolas" w:cs="Consolas"/>
          <w:b/>
          <w:lang w:val="en-US" w:eastAsia="ru-RU"/>
        </w:rPr>
        <w:t>ode</w:t>
      </w: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9506AF" w:rsidRPr="009506AF" w:rsidRDefault="009506AF" w:rsidP="009506AF">
      <w:pPr>
        <w:numPr>
          <w:ilvl w:val="0"/>
          <w:numId w:val="4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оздать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матрицу решений, записав в первый столбец аргумент, а во второй - решение, полученное с использованием функций </w:t>
      </w:r>
      <w:r w:rsidRPr="009506AF">
        <w:rPr>
          <w:rFonts w:ascii="Consolas" w:eastAsia="Times New Roman" w:hAnsi="Consolas" w:cs="Consolas"/>
          <w:b/>
          <w:lang w:val="en-US" w:eastAsia="ru-RU"/>
        </w:rPr>
        <w:t>ode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9506AF" w:rsidRPr="009506AF" w:rsidRDefault="009506AF" w:rsidP="009506AF">
      <w:pPr>
        <w:numPr>
          <w:ilvl w:val="0"/>
          <w:numId w:val="4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ывести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полученную таблицу по столбцам. </w:t>
      </w:r>
    </w:p>
    <w:p w:rsidR="009506AF" w:rsidRPr="009506AF" w:rsidRDefault="009506AF" w:rsidP="009506AF">
      <w:pPr>
        <w:numPr>
          <w:ilvl w:val="0"/>
          <w:numId w:val="4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остроить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график полученного решения ОДУ.</w:t>
      </w:r>
    </w:p>
    <w:p w:rsidR="009506AF" w:rsidRPr="009506AF" w:rsidRDefault="009506AF" w:rsidP="009506AF">
      <w:pPr>
        <w:numPr>
          <w:ilvl w:val="0"/>
          <w:numId w:val="4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ыбрать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индивидуальный вариант задания из </w:t>
      </w: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табл. 2.5-2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9506AF" w:rsidRPr="009506AF" w:rsidRDefault="009506AF" w:rsidP="009506AF">
      <w:pPr>
        <w:numPr>
          <w:ilvl w:val="0"/>
          <w:numId w:val="4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Создать сценарий 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для решения системы ОДУ или решения ОДУ 2-го порядка согласно вашему варианту.</w:t>
      </w:r>
    </w:p>
    <w:p w:rsidR="009506AF" w:rsidRPr="009506AF" w:rsidRDefault="009506AF" w:rsidP="009506AF">
      <w:pPr>
        <w:numPr>
          <w:ilvl w:val="0"/>
          <w:numId w:val="4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Найти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решение системы ОДУ, вывести матрицу решения и построить график решения системы ОДУ.</w:t>
      </w:r>
    </w:p>
    <w:p w:rsidR="009506AF" w:rsidRPr="009506AF" w:rsidRDefault="009506AF" w:rsidP="009506AF">
      <w:pPr>
        <w:numPr>
          <w:ilvl w:val="0"/>
          <w:numId w:val="4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проектировать и реализовать приложение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: </w:t>
      </w: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«Решение обыкновенных дифференциальных уравнений» 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для ввода данных и отображения результатов (по требованию преподавателя).</w:t>
      </w:r>
    </w:p>
    <w:p w:rsidR="009506AF" w:rsidRPr="009506AF" w:rsidRDefault="009506AF" w:rsidP="009506AF">
      <w:pPr>
        <w:numPr>
          <w:ilvl w:val="0"/>
          <w:numId w:val="4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Предоставить 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результаты работы преподавателю и </w:t>
      </w: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тветить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на поставленные вопросы.</w:t>
      </w:r>
    </w:p>
    <w:p w:rsidR="009506AF" w:rsidRPr="009506AF" w:rsidRDefault="009506AF" w:rsidP="009506AF">
      <w:pPr>
        <w:numPr>
          <w:ilvl w:val="0"/>
          <w:numId w:val="4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Оформить отчет 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о выполненной работе.</w:t>
      </w:r>
      <w:r w:rsidRPr="009506A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br w:type="page"/>
      </w:r>
    </w:p>
    <w:p w:rsidR="009506AF" w:rsidRPr="009506AF" w:rsidRDefault="009506AF" w:rsidP="009506AF">
      <w:pPr>
        <w:keepNext/>
        <w:spacing w:after="0" w:line="240" w:lineRule="auto"/>
        <w:jc w:val="center"/>
        <w:outlineLvl w:val="1"/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</w:pPr>
      <w:bookmarkStart w:id="5" w:name="_Toc9010224"/>
      <w:r w:rsidRPr="009506AF"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  <w:lastRenderedPageBreak/>
        <w:t>2.5.3. Варианты индивидуальных заданий</w:t>
      </w:r>
      <w:bookmarkEnd w:id="5"/>
    </w:p>
    <w:p w:rsidR="009506AF" w:rsidRPr="009506AF" w:rsidRDefault="009506AF" w:rsidP="009506A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506AF" w:rsidRPr="009506AF" w:rsidRDefault="009506AF" w:rsidP="009506AF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2.5</w:t>
      </w:r>
      <w:r w:rsidRPr="009506A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-1</w:t>
      </w: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7"/>
        <w:gridCol w:w="2977"/>
        <w:gridCol w:w="2552"/>
        <w:gridCol w:w="1842"/>
        <w:gridCol w:w="1560"/>
      </w:tblGrid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№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ОДУ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</w:rPr>
            </w:pPr>
            <w:r w:rsidRPr="009506AF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Начальные условия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highlight w:val="red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en-US"/>
              </w:rPr>
              <w:t>b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highlight w:val="red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en-US"/>
              </w:rPr>
              <w:t>h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87" type="#_x0000_t75" style="width:78.25pt;height:19.55pt" o:ole="">
                  <v:imagedata r:id="rId5" o:title=""/>
                </v:shape>
                <o:OLEObject Type="Embed" ProgID="Equation.3" ShapeID="_x0000_i1487" DrawAspect="Content" ObjectID="_1647685849" r:id="rId6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488" type="#_x0000_t75" style="width:46.2pt;height:18.75pt" o:ole="">
                  <v:imagedata r:id="rId7" o:title=""/>
                </v:shape>
                <o:OLEObject Type="Embed" ProgID="Equation.DSMT4" ShapeID="_x0000_i1488" DrawAspect="Content" ObjectID="_1647685850" r:id="rId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1060" w:dyaOrig="400">
                <v:shape id="_x0000_i1489" type="#_x0000_t75" style="width:50.35pt;height:21.65pt" o:ole="">
                  <v:imagedata r:id="rId9" o:title=""/>
                </v:shape>
                <o:OLEObject Type="Embed" ProgID="Equation.3" ShapeID="_x0000_i1489" DrawAspect="Content" ObjectID="_1647685851" r:id="rId10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490" type="#_x0000_t75" style="width:46.2pt;height:17.5pt" o:ole="">
                  <v:imagedata r:id="rId11" o:title=""/>
                </v:shape>
                <o:OLEObject Type="Embed" ProgID="Equation.DSMT4" ShapeID="_x0000_i1490" DrawAspect="Content" ObjectID="_1647685852" r:id="rId1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b/>
                <w:spacing w:val="4"/>
                <w:position w:val="-10"/>
                <w:sz w:val="24"/>
                <w:szCs w:val="24"/>
              </w:rPr>
              <w:object w:dxaOrig="340" w:dyaOrig="260">
                <v:shape id="_x0000_i1491" type="#_x0000_t75" style="width:21.65pt;height:12.5pt" o:ole="">
                  <v:imagedata r:id="rId13" o:title=""/>
                </v:shape>
                <o:OLEObject Type="Embed" ProgID="Equation.DSMT4" ShapeID="_x0000_i1491" DrawAspect="Content" ObjectID="_1647685853" r:id="rId14"/>
              </w:objec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060" w:dyaOrig="360">
                <v:shape id="_x0000_i1492" type="#_x0000_t75" style="width:50.35pt;height:21.65pt" o:ole="">
                  <v:imagedata r:id="rId15" o:title=""/>
                </v:shape>
                <o:OLEObject Type="Embed" ProgID="Equation.3" ShapeID="_x0000_i1492" DrawAspect="Content" ObjectID="_1647685854" r:id="rId16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40" w:dyaOrig="300">
                <v:shape id="_x0000_i1493" type="#_x0000_t75" style="width:43.7pt;height:15.4pt" o:ole="">
                  <v:imagedata r:id="rId17" o:title=""/>
                </v:shape>
                <o:OLEObject Type="Embed" ProgID="Equation.DSMT4" ShapeID="_x0000_i1493" DrawAspect="Content" ObjectID="_1647685855" r:id="rId1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1.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0.1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940" w:dyaOrig="400">
                <v:shape id="_x0000_i1494" type="#_x0000_t75" style="width:50.35pt;height:21.65pt" o:ole="">
                  <v:imagedata r:id="rId19" o:title=""/>
                </v:shape>
                <o:OLEObject Type="Embed" ProgID="Equation.3" ShapeID="_x0000_i1494" DrawAspect="Content" ObjectID="_1647685856" r:id="rId20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495" type="#_x0000_t75" style="width:46.2pt;height:17.5pt" o:ole="">
                  <v:imagedata r:id="rId7" o:title=""/>
                </v:shape>
                <o:OLEObject Type="Embed" ProgID="Equation.DSMT4" ShapeID="_x0000_i1495" DrawAspect="Content" ObjectID="_1647685857" r:id="rId2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1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1319" w:dyaOrig="400">
                <v:shape id="_x0000_i1496" type="#_x0000_t75" style="width:63.25pt;height:21.65pt" o:ole="">
                  <v:imagedata r:id="rId22" o:title=""/>
                </v:shape>
                <o:OLEObject Type="Embed" ProgID="Equation.3" ShapeID="_x0000_i1496" DrawAspect="Content" ObjectID="_1647685858" r:id="rId23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497" type="#_x0000_t75" style="width:48.3pt;height:18.75pt" o:ole="">
                  <v:imagedata r:id="rId7" o:title=""/>
                </v:shape>
                <o:OLEObject Type="Embed" ProgID="Equation.DSMT4" ShapeID="_x0000_i1497" DrawAspect="Content" ObjectID="_1647685859" r:id="rId2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</w:t>
            </w: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  <w:lang w:val="en-US"/>
              </w:rPr>
              <w:t>2</w:t>
            </w: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5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40" w:dyaOrig="360">
                <v:shape id="_x0000_i1498" type="#_x0000_t75" style="width:63.25pt;height:21.65pt" o:ole="">
                  <v:imagedata r:id="rId25" o:title=""/>
                </v:shape>
                <o:OLEObject Type="Embed" ProgID="Equation.3" ShapeID="_x0000_i1498" DrawAspect="Content" ObjectID="_1647685860" r:id="rId26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40" w:dyaOrig="300">
                <v:shape id="_x0000_i1499" type="#_x0000_t75" style="width:48.3pt;height:18.75pt" o:ole="">
                  <v:imagedata r:id="rId27" o:title=""/>
                </v:shape>
                <o:OLEObject Type="Embed" ProgID="Equation.DSMT4" ShapeID="_x0000_i1499" DrawAspect="Content" ObjectID="_1647685861" r:id="rId2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.1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GB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19" w:dyaOrig="360">
                <v:shape id="_x0000_i1500" type="#_x0000_t75" style="width:63.25pt;height:21.65pt" o:ole="">
                  <v:imagedata r:id="rId29" o:title=""/>
                </v:shape>
                <o:OLEObject Type="Embed" ProgID="Equation.3" ShapeID="_x0000_i1500" DrawAspect="Content" ObjectID="_1647685862" r:id="rId30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501" type="#_x0000_t75" style="width:44.1pt;height:15.4pt" o:ole="">
                  <v:imagedata r:id="rId7" o:title=""/>
                </v:shape>
                <o:OLEObject Type="Embed" ProgID="Equation.DSMT4" ShapeID="_x0000_i1501" DrawAspect="Content" ObjectID="_1647685863" r:id="rId3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t>1.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2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80" w:dyaOrig="360">
                <v:shape id="_x0000_i1502" type="#_x0000_t75" style="width:50.75pt;height:21.65pt" o:ole="">
                  <v:imagedata r:id="rId32" o:title=""/>
                </v:shape>
                <o:OLEObject Type="Embed" ProgID="Equation.3" ShapeID="_x0000_i1502" DrawAspect="Content" ObjectID="_1647685864" r:id="rId33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503" type="#_x0000_t75" style="width:44.1pt;height:15.4pt" o:ole="">
                  <v:imagedata r:id="rId7" o:title=""/>
                </v:shape>
                <o:OLEObject Type="Embed" ProgID="Equation.DSMT4" ShapeID="_x0000_i1503" DrawAspect="Content" ObjectID="_1647685865" r:id="rId3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t>1</w:t>
            </w:r>
            <w:r w:rsidRPr="009506A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en-US"/>
              </w:rPr>
              <w:t>.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</w:t>
            </w: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080" w:dyaOrig="360">
                <v:shape id="_x0000_i1504" type="#_x0000_t75" style="width:57.45pt;height:21.65pt" o:ole="">
                  <v:imagedata r:id="rId35" o:title=""/>
                </v:shape>
                <o:OLEObject Type="Embed" ProgID="Equation.3" ShapeID="_x0000_i1504" DrawAspect="Content" ObjectID="_1647685866" r:id="rId36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505" type="#_x0000_t75" style="width:46.6pt;height:17.5pt" o:ole="">
                  <v:imagedata r:id="rId7" o:title=""/>
                </v:shape>
                <o:OLEObject Type="Embed" ProgID="Equation.DSMT4" ShapeID="_x0000_i1505" DrawAspect="Content" ObjectID="_1647685867" r:id="rId3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t>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b/>
                <w:spacing w:val="4"/>
                <w:position w:val="-10"/>
                <w:sz w:val="24"/>
                <w:szCs w:val="24"/>
              </w:rPr>
              <w:object w:dxaOrig="460" w:dyaOrig="260">
                <v:shape id="_x0000_i1506" type="#_x0000_t75" style="width:21.65pt;height:12.5pt" o:ole="">
                  <v:imagedata r:id="rId38" o:title=""/>
                </v:shape>
                <o:OLEObject Type="Embed" ProgID="Equation.DSMT4" ShapeID="_x0000_i1506" DrawAspect="Content" ObjectID="_1647685868" r:id="rId39"/>
              </w:objec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20" w:dyaOrig="360">
                <v:shape id="_x0000_i1507" type="#_x0000_t75" style="width:59.95pt;height:21.65pt" o:ole="">
                  <v:imagedata r:id="rId40" o:title=""/>
                </v:shape>
                <o:OLEObject Type="Embed" ProgID="Equation.3" ShapeID="_x0000_i1507" DrawAspect="Content" ObjectID="_1647685869" r:id="rId41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508" type="#_x0000_t75" style="width:46.6pt;height:17.5pt" o:ole="">
                  <v:imagedata r:id="rId7" o:title=""/>
                </v:shape>
                <o:OLEObject Type="Embed" ProgID="Equation.DSMT4" ShapeID="_x0000_i1508" DrawAspect="Content" ObjectID="_1647685870" r:id="rId4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2</w:t>
            </w: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  <w:lang w:val="en-US"/>
              </w:rPr>
              <w:t>5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19" w:dyaOrig="360">
                <v:shape id="_x0000_i1509" type="#_x0000_t75" style="width:63.25pt;height:21.65pt" o:ole="">
                  <v:imagedata r:id="rId43" o:title=""/>
                </v:shape>
                <o:OLEObject Type="Embed" ProgID="Equation.3" ShapeID="_x0000_i1509" DrawAspect="Content" ObjectID="_1647685871" r:id="rId44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510" type="#_x0000_t75" style="width:46.6pt;height:17.5pt" o:ole="">
                  <v:imagedata r:id="rId7" o:title=""/>
                </v:shape>
                <o:OLEObject Type="Embed" ProgID="Equation.DSMT4" ShapeID="_x0000_i1510" DrawAspect="Content" ObjectID="_1647685872" r:id="rId4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</w:t>
            </w: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  <w:lang w:val="en-US"/>
              </w:rPr>
              <w:t>1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GB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40" w:dyaOrig="360">
                <v:shape id="_x0000_i1511" type="#_x0000_t75" style="width:63.25pt;height:21.65pt" o:ole="">
                  <v:imagedata r:id="rId46" o:title=""/>
                </v:shape>
                <o:OLEObject Type="Embed" ProgID="Equation.3" ShapeID="_x0000_i1511" DrawAspect="Content" ObjectID="_1647685873" r:id="rId47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512" type="#_x0000_t75" style="width:46.6pt;height:17.5pt" o:ole="">
                  <v:imagedata r:id="rId7" o:title=""/>
                </v:shape>
                <o:OLEObject Type="Embed" ProgID="Equation.DSMT4" ShapeID="_x0000_i1512" DrawAspect="Content" ObjectID="_1647685874" r:id="rId4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</w:t>
            </w: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  <w:lang w:val="en-US"/>
              </w:rPr>
              <w:t>25</w:t>
            </w:r>
          </w:p>
        </w:tc>
      </w:tr>
      <w:tr w:rsidR="009506AF" w:rsidRPr="009506AF" w:rsidTr="00B844A1">
        <w:trPr>
          <w:trHeight w:val="267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900" w:dyaOrig="360">
                <v:shape id="_x0000_i1513" type="#_x0000_t75" style="width:93.65pt;height:16.65pt" o:ole="">
                  <v:imagedata r:id="rId49" o:title=""/>
                </v:shape>
                <o:OLEObject Type="Embed" ProgID="Equation.3" ShapeID="_x0000_i1513" DrawAspect="Content" ObjectID="_1647685875" r:id="rId50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40" w:dyaOrig="300">
                <v:shape id="_x0000_i1514" type="#_x0000_t75" style="width:46.6pt;height:17.5pt" o:ole="">
                  <v:imagedata r:id="rId27" o:title=""/>
                </v:shape>
                <o:OLEObject Type="Embed" ProgID="Equation.DSMT4" ShapeID="_x0000_i1514" DrawAspect="Content" ObjectID="_1647685876" r:id="rId5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,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  <w:lang w:val="en-US"/>
              </w:rPr>
              <w:t>0.</w:t>
            </w: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2</w:t>
            </w: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  <w:lang w:val="en-US"/>
              </w:rPr>
              <w:t>5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380" w:dyaOrig="320">
                <v:shape id="_x0000_i1515" type="#_x0000_t75" style="width:1in;height:14.55pt" o:ole="">
                  <v:imagedata r:id="rId52" o:title=""/>
                </v:shape>
                <o:OLEObject Type="Embed" ProgID="Equation.3" ShapeID="_x0000_i1515" DrawAspect="Content" ObjectID="_1647685877" r:id="rId53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516" type="#_x0000_t75" style="width:48.3pt;height:18.75pt" o:ole="">
                  <v:imagedata r:id="rId54" o:title=""/>
                </v:shape>
                <o:OLEObject Type="Embed" ProgID="Equation.DSMT4" ShapeID="_x0000_i1516" DrawAspect="Content" ObjectID="_1647685878" r:id="rId5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1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99" w:dyaOrig="320">
                <v:shape id="_x0000_i1517" type="#_x0000_t75" style="width:58.7pt;height:14.55pt" o:ole="">
                  <v:imagedata r:id="rId56" o:title=""/>
                </v:shape>
                <o:OLEObject Type="Embed" ProgID="Equation.3" ShapeID="_x0000_i1517" DrawAspect="Content" ObjectID="_1647685879" r:id="rId57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518" type="#_x0000_t75" style="width:46.2pt;height:17.5pt" o:ole="">
                  <v:imagedata r:id="rId11" o:title=""/>
                </v:shape>
                <o:OLEObject Type="Embed" ProgID="Equation.DSMT4" ShapeID="_x0000_i1518" DrawAspect="Content" ObjectID="_1647685880" r:id="rId5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25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60" w:dyaOrig="360">
                <v:shape id="_x0000_i1519" type="#_x0000_t75" style="width:65.35pt;height:21.65pt" o:ole="">
                  <v:imagedata r:id="rId59" o:title=""/>
                </v:shape>
                <o:OLEObject Type="Embed" ProgID="Equation.3" ShapeID="_x0000_i1519" DrawAspect="Content" ObjectID="_1647685881" r:id="rId60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520" type="#_x0000_t75" style="width:48.3pt;height:18.75pt" o:ole="">
                  <v:imagedata r:id="rId11" o:title=""/>
                </v:shape>
                <o:OLEObject Type="Embed" ProgID="Equation.DSMT4" ShapeID="_x0000_i1520" DrawAspect="Content" ObjectID="_1647685882" r:id="rId6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3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25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20" w:dyaOrig="360">
                <v:shape id="_x0000_i1521" type="#_x0000_t75" style="width:44.95pt;height:21.65pt" o:ole="">
                  <v:imagedata r:id="rId62" o:title=""/>
                </v:shape>
                <o:OLEObject Type="Embed" ProgID="Equation.3" ShapeID="_x0000_i1521" DrawAspect="Content" ObjectID="_1647685883" r:id="rId63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522" type="#_x0000_t75" style="width:48.3pt;height:18.75pt" o:ole="">
                  <v:imagedata r:id="rId64" o:title=""/>
                </v:shape>
                <o:OLEObject Type="Embed" ProgID="Equation.DSMT4" ShapeID="_x0000_i1522" DrawAspect="Content" ObjectID="_1647685884" r:id="rId6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25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60" w:dyaOrig="360">
                <v:shape id="_x0000_i1523" type="#_x0000_t75" style="width:65.35pt;height:21.65pt" o:ole="">
                  <v:imagedata r:id="rId66" o:title=""/>
                </v:shape>
                <o:OLEObject Type="Embed" ProgID="Equation.3" ShapeID="_x0000_i1523" DrawAspect="Content" ObjectID="_1647685885" r:id="rId67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524" type="#_x0000_t75" style="width:43.3pt;height:15.4pt" o:ole="">
                  <v:imagedata r:id="rId11" o:title=""/>
                </v:shape>
                <o:OLEObject Type="Embed" ProgID="Equation.DSMT4" ShapeID="_x0000_i1524" DrawAspect="Content" ObjectID="_1647685886" r:id="rId6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25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579" w:dyaOrig="360">
                <v:shape id="_x0000_i1525" type="#_x0000_t75" style="width:78.25pt;height:21.65pt" o:ole="">
                  <v:imagedata r:id="rId69" o:title=""/>
                </v:shape>
                <o:OLEObject Type="Embed" ProgID="Equation.3" ShapeID="_x0000_i1525" DrawAspect="Content" ObjectID="_1647685887" r:id="rId70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526" type="#_x0000_t75" style="width:48.3pt;height:18.75pt" o:ole="">
                  <v:imagedata r:id="rId11" o:title=""/>
                </v:shape>
                <o:OLEObject Type="Embed" ProgID="Equation.DSMT4" ShapeID="_x0000_i1526" DrawAspect="Content" ObjectID="_1647685888" r:id="rId7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5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320" w:dyaOrig="360">
                <v:shape id="_x0000_i1527" type="#_x0000_t75" style="width:63.25pt;height:21.65pt" o:ole="">
                  <v:imagedata r:id="rId72" o:title=""/>
                </v:shape>
                <o:OLEObject Type="Embed" ProgID="Equation.3" ShapeID="_x0000_i1527" DrawAspect="Content" ObjectID="_1647685889" r:id="rId73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528" type="#_x0000_t75" style="width:44.55pt;height:16.65pt" o:ole="">
                  <v:imagedata r:id="rId11" o:title=""/>
                </v:shape>
                <o:OLEObject Type="Embed" ProgID="Equation.DSMT4" ShapeID="_x0000_i1528" DrawAspect="Content" ObjectID="_1647685890" r:id="rId7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25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99" w:dyaOrig="360">
                <v:shape id="_x0000_i1529" type="#_x0000_t75" style="width:58.7pt;height:21.65pt" o:ole="">
                  <v:imagedata r:id="rId75" o:title=""/>
                </v:shape>
                <o:OLEObject Type="Embed" ProgID="Equation.3" ShapeID="_x0000_i1529" DrawAspect="Content" ObjectID="_1647685891" r:id="rId76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530" type="#_x0000_t75" style="width:44.95pt;height:17.5pt" o:ole="">
                  <v:imagedata r:id="rId11" o:title=""/>
                </v:shape>
                <o:OLEObject Type="Embed" ProgID="Equation.DSMT4" ShapeID="_x0000_i1530" DrawAspect="Content" ObjectID="_1647685892" r:id="rId7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.1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20" w:dyaOrig="360">
                <v:shape id="_x0000_i1531" type="#_x0000_t75" style="width:59.95pt;height:21.65pt" o:ole="">
                  <v:imagedata r:id="rId40" o:title=""/>
                </v:shape>
                <o:OLEObject Type="Embed" ProgID="Equation.3" ShapeID="_x0000_i1531" DrawAspect="Content" ObjectID="_1647685893" r:id="rId78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532" type="#_x0000_t75" style="width:46.6pt;height:17.5pt" o:ole="">
                  <v:imagedata r:id="rId7" o:title=""/>
                </v:shape>
                <o:OLEObject Type="Embed" ProgID="Equation.DSMT4" ShapeID="_x0000_i1532" DrawAspect="Content" ObjectID="_1647685894" r:id="rId7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8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25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00" w:dyaOrig="360">
                <v:shape id="_x0000_i1533" type="#_x0000_t75" style="width:57pt;height:21.65pt" o:ole="">
                  <v:imagedata r:id="rId80" o:title=""/>
                </v:shape>
                <o:OLEObject Type="Embed" ProgID="Equation.3" ShapeID="_x0000_i1533" DrawAspect="Content" ObjectID="_1647685895" r:id="rId81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534" type="#_x0000_t75" style="width:43.3pt;height:15.4pt" o:ole="">
                  <v:imagedata r:id="rId11" o:title=""/>
                </v:shape>
                <o:OLEObject Type="Embed" ProgID="Equation.DSMT4" ShapeID="_x0000_i1534" DrawAspect="Content" ObjectID="_1647685896" r:id="rId8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,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60" w:dyaOrig="360">
                <v:shape id="_x0000_i1535" type="#_x0000_t75" style="width:59.95pt;height:21.65pt" o:ole="">
                  <v:imagedata r:id="rId83" o:title=""/>
                </v:shape>
                <o:OLEObject Type="Embed" ProgID="Equation.3" ShapeID="_x0000_i1535" DrawAspect="Content" ObjectID="_1647685897" r:id="rId84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536" type="#_x0000_t75" style="width:44.95pt;height:17.5pt" o:ole="">
                  <v:imagedata r:id="rId11" o:title=""/>
                </v:shape>
                <o:OLEObject Type="Embed" ProgID="Equation.DSMT4" ShapeID="_x0000_i1536" DrawAspect="Content" ObjectID="_1647685898" r:id="rId8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6.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.25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00" w:dyaOrig="320">
                <v:shape id="_x0000_i1537" type="#_x0000_t75" style="width:65.35pt;height:15.4pt" o:ole="">
                  <v:imagedata r:id="rId86" o:title=""/>
                </v:shape>
                <o:OLEObject Type="Embed" ProgID="Equation.3" ShapeID="_x0000_i1537" DrawAspect="Content" ObjectID="_1647685899" r:id="rId87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538" type="#_x0000_t75" style="width:44.95pt;height:17.5pt" o:ole="">
                  <v:imagedata r:id="rId11" o:title=""/>
                </v:shape>
                <o:OLEObject Type="Embed" ProgID="Equation.DSMT4" ShapeID="_x0000_i1538" DrawAspect="Content" ObjectID="_1647685900" r:id="rId8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5.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25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80" w:dyaOrig="360">
                <v:shape id="_x0000_i1539" type="#_x0000_t75" style="width:59.5pt;height:21.65pt" o:ole="">
                  <v:imagedata r:id="rId89" o:title=""/>
                </v:shape>
                <o:OLEObject Type="Embed" ProgID="Equation.3" ShapeID="_x0000_i1539" DrawAspect="Content" ObjectID="_1647685901" r:id="rId90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540" type="#_x0000_t75" style="width:44.95pt;height:17.5pt" o:ole="">
                  <v:imagedata r:id="rId11" o:title=""/>
                </v:shape>
                <o:OLEObject Type="Embed" ProgID="Equation.DSMT4" ShapeID="_x0000_i1540" DrawAspect="Content" ObjectID="_1647685902" r:id="rId9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0,125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80" w:dyaOrig="360">
                <v:shape id="_x0000_i1541" type="#_x0000_t75" style="width:59.5pt;height:21.65pt" o:ole="">
                  <v:imagedata r:id="rId92" o:title=""/>
                </v:shape>
                <o:OLEObject Type="Embed" ProgID="Equation.3" ShapeID="_x0000_i1541" DrawAspect="Content" ObjectID="_1647685903" r:id="rId93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542" type="#_x0000_t75" style="width:43.3pt;height:15.4pt" o:ole="">
                  <v:imagedata r:id="rId11" o:title=""/>
                </v:shape>
                <o:OLEObject Type="Embed" ProgID="Equation.DSMT4" ShapeID="_x0000_i1542" DrawAspect="Content" ObjectID="_1647685904" r:id="rId9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359" w:dyaOrig="320">
                <v:shape id="_x0000_i1543" type="#_x0000_t75" style="width:65.75pt;height:14.15pt" o:ole="">
                  <v:imagedata r:id="rId95" o:title=""/>
                </v:shape>
                <o:OLEObject Type="Embed" ProgID="Equation.3" ShapeID="_x0000_i1543" DrawAspect="Content" ObjectID="_1647685905" r:id="rId96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544" type="#_x0000_t75" style="width:38.7pt;height:15pt" o:ole="">
                  <v:imagedata r:id="rId7" o:title=""/>
                </v:shape>
                <o:OLEObject Type="Embed" ProgID="Equation.DSMT4" ShapeID="_x0000_i1544" DrawAspect="Content" ObjectID="_1647685906" r:id="rId9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4</w:t>
            </w: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val="en-US"/>
              </w:rPr>
              <w:t>,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0,</w:t>
            </w: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29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19" w:dyaOrig="360">
                <v:shape id="_x0000_i1545" type="#_x0000_t75" style="width:63.25pt;height:21.65pt" o:ole="">
                  <v:imagedata r:id="rId98" o:title=""/>
                </v:shape>
                <o:OLEObject Type="Embed" ProgID="Equation.3" ShapeID="_x0000_i1545" DrawAspect="Content" ObjectID="_1647685907" r:id="rId99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546" type="#_x0000_t75" style="width:43.3pt;height:15.4pt" o:ole="">
                  <v:imagedata r:id="rId11" o:title=""/>
                </v:shape>
                <o:OLEObject Type="Embed" ProgID="Equation.DSMT4" ShapeID="_x0000_i1546" DrawAspect="Content" ObjectID="_1647685908" r:id="rId10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  <w:lang w:val="en-US"/>
              </w:rPr>
              <w:t>0,2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00" w:dyaOrig="320">
                <v:shape id="_x0000_i1547" type="#_x0000_t75" style="width:57pt;height:14.15pt" o:ole="">
                  <v:imagedata r:id="rId101" o:title=""/>
                </v:shape>
                <o:OLEObject Type="Embed" ProgID="Equation.3" ShapeID="_x0000_i1547" DrawAspect="Content" ObjectID="_1647685909" r:id="rId102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548" type="#_x0000_t75" style="width:46.2pt;height:17.5pt" o:ole="">
                  <v:imagedata r:id="rId11" o:title=""/>
                </v:shape>
                <o:OLEObject Type="Embed" ProgID="Equation.DSMT4" ShapeID="_x0000_i1548" DrawAspect="Content" ObjectID="_1647685910" r:id="rId10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  <w:lang w:val="en-US"/>
              </w:rPr>
              <w:t>0.5</w:t>
            </w:r>
          </w:p>
        </w:tc>
      </w:tr>
    </w:tbl>
    <w:p w:rsidR="009506AF" w:rsidRPr="009506AF" w:rsidRDefault="009506AF" w:rsidP="009506AF">
      <w:pPr>
        <w:spacing w:after="0" w:line="240" w:lineRule="auto"/>
        <w:jc w:val="right"/>
        <w:rPr>
          <w:rFonts w:ascii="Times New Roman" w:eastAsia="Times New Roman" w:hAnsi="Times New Roman" w:cs="Times New Roman"/>
          <w:i/>
          <w:sz w:val="28"/>
          <w:szCs w:val="28"/>
          <w:highlight w:val="yellow"/>
          <w:lang w:val="en-US" w:eastAsia="ru-RU"/>
        </w:rPr>
      </w:pPr>
    </w:p>
    <w:p w:rsidR="009506AF" w:rsidRPr="009506AF" w:rsidRDefault="009506AF" w:rsidP="009506AF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2.5</w:t>
      </w:r>
      <w:r w:rsidRPr="009506A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-</w:t>
      </w: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7"/>
        <w:gridCol w:w="4395"/>
        <w:gridCol w:w="2409"/>
        <w:gridCol w:w="1134"/>
        <w:gridCol w:w="993"/>
      </w:tblGrid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/>
              </w:rPr>
              <w:t>№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Система ОДУ или ОДУ 2-го порядка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vertAlign w:val="subscript"/>
              </w:rPr>
            </w:pPr>
            <w:r w:rsidRPr="009506AF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Начальные услов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sz w:val="24"/>
                <w:szCs w:val="24"/>
                <w:lang w:val="en-US"/>
              </w:rPr>
              <w:t>b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sz w:val="24"/>
                <w:szCs w:val="24"/>
                <w:lang w:val="en-US"/>
              </w:rPr>
              <w:t>h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1480" w:dyaOrig="680">
                <v:shape id="_x0000_i1549" type="#_x0000_t75" style="width:103.65pt;height:41.6pt" o:ole="">
                  <v:imagedata r:id="rId104" o:title=""/>
                </v:shape>
                <o:OLEObject Type="Embed" ProgID="Equation.3" ShapeID="_x0000_i1549" DrawAspect="Content" ObjectID="_1647685911" r:id="rId105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gramStart"/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</w:t>
            </w:r>
            <w:proofErr w:type="gramEnd"/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0)=2, z(0)=1</w:t>
            </w:r>
          </w:p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,2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1340" w:dyaOrig="680">
                <v:shape id="_x0000_i1550" type="#_x0000_t75" style="width:93.65pt;height:41.6pt" o:ole="">
                  <v:imagedata r:id="rId106" o:title=""/>
                </v:shape>
                <o:OLEObject Type="Embed" ProgID="Equation.3" ShapeID="_x0000_i1550" DrawAspect="Content" ObjectID="_1647685912" r:id="rId107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gramStart"/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</w:t>
            </w:r>
            <w:proofErr w:type="gramEnd"/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0)=1, z(0)=5</w:t>
            </w:r>
          </w:p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sz w:val="24"/>
                <w:szCs w:val="24"/>
                <w:lang w:val="en-US"/>
              </w:rPr>
              <w:t>0,1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3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1420" w:dyaOrig="680">
                <v:shape id="_x0000_i1551" type="#_x0000_t75" style="width:99.9pt;height:41.6pt" o:ole="">
                  <v:imagedata r:id="rId108" o:title=""/>
                </v:shape>
                <o:OLEObject Type="Embed" ProgID="Equation.3" ShapeID="_x0000_i1551" DrawAspect="Content" ObjectID="_1647685913" r:id="rId109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z(0)=1/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1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1960" w:dyaOrig="680">
                <v:shape id="_x0000_i1552" type="#_x0000_t75" style="width:138.15pt;height:41.6pt" o:ole="">
                  <v:imagedata r:id="rId110" o:title=""/>
                </v:shape>
                <o:OLEObject Type="Embed" ProgID="Equation.3" ShapeID="_x0000_i1552" DrawAspect="Content" ObjectID="_1647685914" r:id="rId111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π)=0, z(π)=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π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π/6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1740" w:dyaOrig="680">
                <v:shape id="_x0000_i1553" type="#_x0000_t75" style="width:122.35pt;height:41.6pt" o:ole="">
                  <v:imagedata r:id="rId112" o:title=""/>
                </v:shape>
                <o:OLEObject Type="Embed" ProgID="Equation.3" ShapeID="_x0000_i1553" DrawAspect="Content" ObjectID="_1647685915" r:id="rId113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0, z(0)=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0,1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2079" w:dyaOrig="680">
                <v:shape id="_x0000_i1554" type="#_x0000_t75" style="width:146.1pt;height:41.6pt" o:ole="">
                  <v:imagedata r:id="rId114" o:title=""/>
                </v:shape>
                <o:OLEObject Type="Embed" ProgID="Equation.3" ShapeID="_x0000_i1554" DrawAspect="Content" ObjectID="_1647685916" r:id="rId115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0, z(0)=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0,1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32"/>
                <w:sz w:val="24"/>
                <w:szCs w:val="24"/>
              </w:rPr>
              <w:object w:dxaOrig="1140" w:dyaOrig="760">
                <v:shape id="_x0000_i1555" type="#_x0000_t75" style="width:80.3pt;height:46.6pt" o:ole="">
                  <v:imagedata r:id="rId116" o:title=""/>
                </v:shape>
                <o:OLEObject Type="Embed" ProgID="Equation.3" ShapeID="_x0000_i1555" DrawAspect="Content" ObjectID="_1647685917" r:id="rId117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2, z(0)=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0,2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1760" w:dyaOrig="680">
                <v:shape id="_x0000_i1556" type="#_x0000_t75" style="width:123.6pt;height:41.6pt" o:ole="">
                  <v:imagedata r:id="rId118" o:title=""/>
                </v:shape>
                <o:OLEObject Type="Embed" ProgID="Equation.3" ShapeID="_x0000_i1556" DrawAspect="Content" ObjectID="_1647685918" r:id="rId119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1)=1, z(1)=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0,1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9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1719" w:dyaOrig="680">
                <v:shape id="_x0000_i1557" type="#_x0000_t75" style="width:120.7pt;height:41.6pt" o:ole="">
                  <v:imagedata r:id="rId120" o:title=""/>
                </v:shape>
                <o:OLEObject Type="Embed" ProgID="Equation.3" ShapeID="_x0000_i1557" DrawAspect="Content" ObjectID="_1647685919" r:id="rId121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2, z(0)=-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0,2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0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1620" w:dyaOrig="680">
                <v:shape id="_x0000_i1558" type="#_x0000_t75" style="width:114.05pt;height:41.6pt" o:ole="">
                  <v:imagedata r:id="rId122" o:title=""/>
                </v:shape>
                <o:OLEObject Type="Embed" ProgID="Equation.3" ShapeID="_x0000_i1558" DrawAspect="Content" ObjectID="_1647685920" r:id="rId123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z(0)=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0,2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1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2020" w:dyaOrig="680">
                <v:shape id="_x0000_i1559" type="#_x0000_t75" style="width:141.9pt;height:41.6pt" o:ole="">
                  <v:imagedata r:id="rId124" o:title=""/>
                </v:shape>
                <o:OLEObject Type="Embed" ProgID="Equation.3" ShapeID="_x0000_i1559" DrawAspect="Content" ObjectID="_1647685921" r:id="rId125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z(0)=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0,1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2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3019" w:dyaOrig="680">
                <v:shape id="_x0000_i1560" type="#_x0000_t75" style="width:212.25pt;height:41.6pt" o:ole="">
                  <v:imagedata r:id="rId126" o:title=""/>
                </v:shape>
                <o:OLEObject Type="Embed" ProgID="Equation.3" ShapeID="_x0000_i1560" DrawAspect="Content" ObjectID="_1647685922" r:id="rId127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z(0)=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0,2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3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1320" w:dyaOrig="680">
                <v:shape id="_x0000_i1561" type="#_x0000_t75" style="width:93.25pt;height:41.6pt" o:ole="">
                  <v:imagedata r:id="rId128" o:title=""/>
                </v:shape>
                <o:OLEObject Type="Embed" ProgID="Equation.3" ShapeID="_x0000_i1561" DrawAspect="Content" ObjectID="_1647685923" r:id="rId129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2, z(0)=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π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π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/6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4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32"/>
                <w:sz w:val="24"/>
                <w:szCs w:val="24"/>
              </w:rPr>
              <w:object w:dxaOrig="1939" w:dyaOrig="760">
                <v:shape id="_x0000_i1562" type="#_x0000_t75" style="width:136.9pt;height:46.6pt" o:ole="">
                  <v:imagedata r:id="rId130" o:title=""/>
                </v:shape>
                <o:OLEObject Type="Embed" ProgID="Equation.3" ShapeID="_x0000_i1562" DrawAspect="Content" ObjectID="_1647685924" r:id="rId131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0, z(0)=-1/2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2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lastRenderedPageBreak/>
              <w:t>15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2060" w:dyaOrig="680">
                <v:shape id="_x0000_i1563" type="#_x0000_t75" style="width:127.75pt;height:36.6pt" o:ole="">
                  <v:imagedata r:id="rId132" o:title=""/>
                </v:shape>
                <o:OLEObject Type="Embed" ProgID="Equation.3" ShapeID="_x0000_i1563" DrawAspect="Content" ObjectID="_1647685925" r:id="rId133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0, z(0)=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2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6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– 2y’+ y=e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x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(x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2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+1)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2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7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+ 3y’+2y=2cos(3x)+4sin(3x)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4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8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+ y’=x sin(x)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2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9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– 2y’+y = 2e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x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2, y’(0)=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1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0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– 2y’– 8y = e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2x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+5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3, y’(0)=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1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1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+ y’ = 5x+2e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x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2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2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– y’ = 2x – 1 – 3e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-x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2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3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 – y’ = 2x sin(x)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2, y’(0)=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2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4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+ y’ = cos(3x)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π/2)=4, y’(π/2)=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π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π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/4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5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+2y’+y = e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-x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π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π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/6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6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 – 4 y’+4y = x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2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1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7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– 2y =e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x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2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8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+ 4y =sin(x)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π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π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/6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9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– 2y’+5y=e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 xml:space="preserve">x 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+cos(2x)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π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π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/6</w:t>
            </w:r>
          </w:p>
        </w:tc>
      </w:tr>
      <w:tr w:rsidR="009506AF" w:rsidRPr="009506AF" w:rsidTr="00B844A1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30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 – 8y’ +7y=14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6AF" w:rsidRPr="009506AF" w:rsidRDefault="009506AF" w:rsidP="009506A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1</w:t>
            </w:r>
          </w:p>
        </w:tc>
      </w:tr>
    </w:tbl>
    <w:p w:rsidR="009506AF" w:rsidRPr="009506AF" w:rsidRDefault="009506AF" w:rsidP="009506AF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:rsidR="009506AF" w:rsidRPr="009506AF" w:rsidRDefault="009506AF" w:rsidP="009506AF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:rsidR="009506AF" w:rsidRPr="009506AF" w:rsidRDefault="009506AF" w:rsidP="009506AF">
      <w:pPr>
        <w:keepNext/>
        <w:spacing w:after="0" w:line="240" w:lineRule="auto"/>
        <w:jc w:val="center"/>
        <w:outlineLvl w:val="1"/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</w:pPr>
      <w:bookmarkStart w:id="6" w:name="_Toc9010225"/>
      <w:r w:rsidRPr="009506AF"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  <w:t>2.5.4. Содержание отчета</w:t>
      </w:r>
      <w:bookmarkEnd w:id="6"/>
    </w:p>
    <w:p w:rsidR="009506AF" w:rsidRPr="009506AF" w:rsidRDefault="009506AF" w:rsidP="009506A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506AF" w:rsidRPr="009506AF" w:rsidRDefault="009506AF" w:rsidP="009506AF">
      <w:pPr>
        <w:numPr>
          <w:ilvl w:val="0"/>
          <w:numId w:val="6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Титульный лист</w:t>
      </w:r>
    </w:p>
    <w:p w:rsidR="009506AF" w:rsidRPr="009506AF" w:rsidRDefault="009506AF" w:rsidP="009506AF">
      <w:pPr>
        <w:numPr>
          <w:ilvl w:val="0"/>
          <w:numId w:val="6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звание и цель практического занятия </w:t>
      </w:r>
    </w:p>
    <w:p w:rsidR="009506AF" w:rsidRPr="009506AF" w:rsidRDefault="009506AF" w:rsidP="009506AF">
      <w:pPr>
        <w:numPr>
          <w:ilvl w:val="0"/>
          <w:numId w:val="6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щее задание </w:t>
      </w:r>
    </w:p>
    <w:p w:rsidR="009506AF" w:rsidRPr="009506AF" w:rsidRDefault="009506AF" w:rsidP="009506AF">
      <w:pPr>
        <w:numPr>
          <w:ilvl w:val="0"/>
          <w:numId w:val="6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Графический интерфейс пользователя</w:t>
      </w:r>
    </w:p>
    <w:p w:rsidR="009506AF" w:rsidRPr="009506AF" w:rsidRDefault="009506AF" w:rsidP="009506AF">
      <w:pPr>
        <w:numPr>
          <w:ilvl w:val="0"/>
          <w:numId w:val="6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Сценарии, вначале которых должна быть введена информация в виде комментариев:</w:t>
      </w:r>
    </w:p>
    <w:p w:rsidR="009506AF" w:rsidRPr="009506AF" w:rsidRDefault="009506AF" w:rsidP="009506AF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имя и назначение сценария;</w:t>
      </w:r>
    </w:p>
    <w:p w:rsidR="009506AF" w:rsidRPr="009506AF" w:rsidRDefault="009506AF" w:rsidP="009506AF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вариант индивидуального задания и номер задания.</w:t>
      </w:r>
    </w:p>
    <w:p w:rsidR="009506AF" w:rsidRPr="009506AF" w:rsidRDefault="009506AF" w:rsidP="009506AF">
      <w:pPr>
        <w:numPr>
          <w:ilvl w:val="0"/>
          <w:numId w:val="6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 xml:space="preserve">Протокол сессии </w:t>
      </w:r>
      <w:r w:rsidRPr="009506AF">
        <w:rPr>
          <w:rFonts w:ascii="Times New Roman" w:eastAsia="Times New Roman" w:hAnsi="Times New Roman" w:cs="Times New Roman"/>
          <w:b/>
          <w:i/>
          <w:kern w:val="3"/>
          <w:sz w:val="28"/>
          <w:szCs w:val="28"/>
          <w:lang w:eastAsia="ru-RU"/>
        </w:rPr>
        <w:t>Командного окна</w:t>
      </w:r>
      <w:r w:rsidRPr="009506AF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, вначале которой должна быть введена информация в виде комментариев:</w:t>
      </w:r>
    </w:p>
    <w:p w:rsidR="009506AF" w:rsidRPr="009506AF" w:rsidRDefault="009506AF" w:rsidP="009506AF">
      <w:pPr>
        <w:numPr>
          <w:ilvl w:val="0"/>
          <w:numId w:val="2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название практического занятия;</w:t>
      </w:r>
    </w:p>
    <w:p w:rsidR="009506AF" w:rsidRPr="009506AF" w:rsidRDefault="009506AF" w:rsidP="009506AF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вариант индивидуального задания и номер задания;</w:t>
      </w:r>
    </w:p>
    <w:p w:rsidR="009506AF" w:rsidRPr="009506AF" w:rsidRDefault="009506AF" w:rsidP="009506AF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ФИО студента, номер группы;</w:t>
      </w:r>
    </w:p>
    <w:p w:rsidR="009506AF" w:rsidRPr="009506AF" w:rsidRDefault="009506AF" w:rsidP="009506AF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краткое перечисление действий, выполняемых во время сессии.</w:t>
      </w:r>
    </w:p>
    <w:p w:rsidR="009506AF" w:rsidRPr="009506AF" w:rsidRDefault="009506AF" w:rsidP="009506AF">
      <w:pPr>
        <w:spacing w:after="0" w:line="240" w:lineRule="auto"/>
        <w:rPr>
          <w:rFonts w:ascii="Consolas" w:eastAsia="Times New Roman" w:hAnsi="Consolas" w:cs="Times New Roman"/>
          <w:bCs/>
          <w:lang w:eastAsia="ru-RU"/>
        </w:rPr>
      </w:pPr>
    </w:p>
    <w:p w:rsidR="009506AF" w:rsidRPr="009506AF" w:rsidRDefault="009506AF" w:rsidP="009506AF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9506AF" w:rsidRPr="009506AF" w:rsidRDefault="009506AF" w:rsidP="009506AF">
      <w:pPr>
        <w:keepNext/>
        <w:spacing w:after="0" w:line="240" w:lineRule="auto"/>
        <w:jc w:val="center"/>
        <w:outlineLvl w:val="1"/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</w:pPr>
      <w:bookmarkStart w:id="7" w:name="_Toc9010226"/>
      <w:r w:rsidRPr="009506AF"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  <w:t>2.5.5.  Контрольные вопросы по теме</w:t>
      </w:r>
      <w:bookmarkEnd w:id="7"/>
    </w:p>
    <w:p w:rsidR="009506AF" w:rsidRPr="009506AF" w:rsidRDefault="009506AF" w:rsidP="009506A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506AF" w:rsidRPr="009506AF" w:rsidRDefault="009506AF" w:rsidP="009506AF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Какие начальные условия должны быть заданы в соответствии с задачей Коши при решении ОДУ средствами системы </w:t>
      </w:r>
      <w:r w:rsidRPr="009506AF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Scilab</w:t>
      </w: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?</w:t>
      </w:r>
    </w:p>
    <w:p w:rsidR="009506AF" w:rsidRPr="009506AF" w:rsidRDefault="009506AF" w:rsidP="009506AF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В чем отличие аналитического решения ОДУ от численного?</w:t>
      </w:r>
    </w:p>
    <w:p w:rsidR="009506AF" w:rsidRPr="009506AF" w:rsidRDefault="009506AF" w:rsidP="009506AF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Какие численные методы реализованы в функции </w:t>
      </w:r>
      <w:r w:rsidRPr="009506AF">
        <w:rPr>
          <w:rFonts w:ascii="Consolas" w:eastAsia="Times New Roman" w:hAnsi="Consolas" w:cs="Consolas"/>
          <w:b/>
          <w:bCs/>
          <w:lang w:eastAsia="ru-RU"/>
        </w:rPr>
        <w:t>ode</w:t>
      </w: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?</w:t>
      </w:r>
    </w:p>
    <w:p w:rsidR="009506AF" w:rsidRPr="009506AF" w:rsidRDefault="009506AF" w:rsidP="009506AF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Какие параметры являются в функции </w:t>
      </w:r>
      <w:r w:rsidRPr="009506AF">
        <w:rPr>
          <w:rFonts w:ascii="Consolas" w:eastAsia="Times New Roman" w:hAnsi="Consolas" w:cs="Consolas"/>
          <w:b/>
          <w:bCs/>
          <w:lang w:eastAsia="ru-RU"/>
        </w:rPr>
        <w:t xml:space="preserve">ode </w:t>
      </w: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обязательными?</w:t>
      </w:r>
    </w:p>
    <w:p w:rsidR="009506AF" w:rsidRPr="009506AF" w:rsidRDefault="009506AF" w:rsidP="009506AF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lastRenderedPageBreak/>
        <w:t xml:space="preserve">В какой форме должно быть записано ОДУ при использовании </w:t>
      </w:r>
      <w:r w:rsidRPr="009506AF">
        <w:rPr>
          <w:rFonts w:ascii="Consolas" w:eastAsia="Times New Roman" w:hAnsi="Consolas" w:cs="Consolas"/>
          <w:b/>
          <w:bCs/>
          <w:lang w:eastAsia="ru-RU"/>
        </w:rPr>
        <w:t>ode</w:t>
      </w: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?</w:t>
      </w:r>
    </w:p>
    <w:p w:rsidR="009506AF" w:rsidRPr="009506AF" w:rsidRDefault="009506AF" w:rsidP="009506AF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Какими средствами решается система ОДУ?</w:t>
      </w:r>
    </w:p>
    <w:p w:rsidR="009506AF" w:rsidRPr="009506AF" w:rsidRDefault="009506AF" w:rsidP="009506AF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Что такое порядок ОДУ?</w:t>
      </w:r>
    </w:p>
    <w:p w:rsidR="009506AF" w:rsidRPr="009506AF" w:rsidRDefault="009506AF" w:rsidP="009506AF">
      <w:pPr>
        <w:numPr>
          <w:ilvl w:val="0"/>
          <w:numId w:val="5"/>
        </w:numPr>
        <w:spacing w:after="0" w:line="240" w:lineRule="auto"/>
        <w:rPr>
          <w:rFonts w:ascii="Consolas" w:eastAsia="Times New Roman" w:hAnsi="Consolas" w:cs="Consolas"/>
          <w:b/>
          <w:bCs/>
          <w:lang w:eastAsia="ru-RU"/>
        </w:rPr>
      </w:pP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Что представляет собой решение ОДУ 1-го и 2-го порядка при использовании функции </w:t>
      </w:r>
      <w:r w:rsidRPr="009506AF">
        <w:rPr>
          <w:rFonts w:ascii="Consolas" w:eastAsia="Times New Roman" w:hAnsi="Consolas" w:cs="Consolas"/>
          <w:b/>
          <w:bCs/>
          <w:lang w:eastAsia="ru-RU"/>
        </w:rPr>
        <w:t>ode?</w:t>
      </w:r>
    </w:p>
    <w:p w:rsidR="00E20D7F" w:rsidRDefault="00E20D7F">
      <w:bookmarkStart w:id="8" w:name="_GoBack"/>
      <w:bookmarkEnd w:id="8"/>
    </w:p>
    <w:sectPr w:rsidR="00E20D7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D234CE"/>
    <w:multiLevelType w:val="hybridMultilevel"/>
    <w:tmpl w:val="ECFE6FB0"/>
    <w:lvl w:ilvl="0" w:tplc="1F9E60B8">
      <w:start w:val="1"/>
      <w:numFmt w:val="decimal"/>
      <w:lvlText w:val="%1)"/>
      <w:lvlJc w:val="left"/>
      <w:pPr>
        <w:ind w:left="927" w:hanging="360"/>
      </w:pPr>
      <w:rPr>
        <w:b/>
        <w:color w:val="auto"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157D0B1F"/>
    <w:multiLevelType w:val="hybridMultilevel"/>
    <w:tmpl w:val="26FC0518"/>
    <w:lvl w:ilvl="0" w:tplc="C3507296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2EFE017D"/>
    <w:multiLevelType w:val="hybridMultilevel"/>
    <w:tmpl w:val="1236EA00"/>
    <w:lvl w:ilvl="0" w:tplc="A6826CA8">
      <w:start w:val="1"/>
      <w:numFmt w:val="decimal"/>
      <w:lvlText w:val="%1)"/>
      <w:lvlJc w:val="left"/>
      <w:pPr>
        <w:ind w:left="720" w:hanging="360"/>
      </w:pPr>
      <w:rPr>
        <w:b w:val="0"/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3C251E19"/>
    <w:multiLevelType w:val="hybridMultilevel"/>
    <w:tmpl w:val="D310B818"/>
    <w:lvl w:ilvl="0" w:tplc="F29AAD34">
      <w:start w:val="1"/>
      <w:numFmt w:val="decimal"/>
      <w:lvlText w:val="%1)"/>
      <w:lvlJc w:val="left"/>
      <w:pPr>
        <w:ind w:left="720" w:hanging="360"/>
      </w:pPr>
      <w:rPr>
        <w:b w:val="0"/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77F4280F"/>
    <w:multiLevelType w:val="hybridMultilevel"/>
    <w:tmpl w:val="9190E676"/>
    <w:lvl w:ilvl="0" w:tplc="C1BE4C1C">
      <w:start w:val="1"/>
      <w:numFmt w:val="decimal"/>
      <w:lvlText w:val="%1)"/>
      <w:lvlJc w:val="left"/>
      <w:pPr>
        <w:ind w:left="927" w:hanging="360"/>
      </w:pPr>
      <w:rPr>
        <w:rFonts w:ascii="Times New Roman" w:hAnsi="Times New Roman" w:cs="Times New Roman" w:hint="default"/>
        <w:b w:val="0"/>
        <w:sz w:val="28"/>
        <w:szCs w:val="28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79CB241D"/>
    <w:multiLevelType w:val="hybridMultilevel"/>
    <w:tmpl w:val="346EEE6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5"/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06AF"/>
    <w:rsid w:val="009506AF"/>
    <w:rsid w:val="00E20D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44B6FB4-9BF8-420E-921B-1E048AD94C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aliases w:val="Heading 1 Char Знак,Heading 1 Char1 Char Знак,Heading 1 Char1 Знак,Heading 1 Char1 Char Char Char Char Char Знак,Heading 1 Char1 Char Char Char Char Знак,Heading 1 Char1 Char Char Char Char1 Char Знак,Heading 1 Char"/>
    <w:basedOn w:val="a"/>
    <w:next w:val="a"/>
    <w:link w:val="10"/>
    <w:qFormat/>
    <w:rsid w:val="009506AF"/>
    <w:pPr>
      <w:keepNext/>
      <w:keepLines/>
      <w:spacing w:before="24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styleId="2">
    <w:name w:val="heading 2"/>
    <w:aliases w:val="Заголовок 2 Знак2 Знак,Заголовок 2 Знак1 Знак Знак,Заголовок 2 Знак Знак Знак Знак,Знак1 Знак Знак Знак Знак,Заголовок 2 Знак Знак1 Знак,Знак1 Знак Знак1 Знак,Заголовок 2 Знак1 Знак,Заголовок 2 Знак Знак Знак,Заголовок 2 Зна"/>
    <w:basedOn w:val="a"/>
    <w:next w:val="a"/>
    <w:link w:val="20"/>
    <w:unhideWhenUsed/>
    <w:qFormat/>
    <w:rsid w:val="009506AF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Heading 1 Char Знак Знак1,Heading 1 Char1 Char Знак Знак1,Heading 1 Char1 Знак Знак1,Heading 1 Char1 Char Char Char Char Char Знак Знак1,Heading 1 Char1 Char Char Char Char Знак Знак1,Heading 1 Char1 Char Char Char Char1 Char Знак Знак"/>
    <w:basedOn w:val="a0"/>
    <w:link w:val="1"/>
    <w:rsid w:val="009506AF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character" w:customStyle="1" w:styleId="20">
    <w:name w:val="Заголовок 2 Знак"/>
    <w:aliases w:val="Заголовок 2 Знак2 Знак Знак,Заголовок 2 Знак1 Знак Знак Знак,Заголовок 2 Знак Знак Знак Знак Знак,Знак1 Знак Знак Знак Знак Знак,Заголовок 2 Знак Знак1 Знак Знак,Знак1 Знак Знак1 Знак Знак,Заголовок 2 Знак1 Знак Знак1"/>
    <w:basedOn w:val="a0"/>
    <w:link w:val="2"/>
    <w:rsid w:val="009506AF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numbering" w:customStyle="1" w:styleId="11">
    <w:name w:val="Нет списка1"/>
    <w:next w:val="a2"/>
    <w:uiPriority w:val="99"/>
    <w:semiHidden/>
    <w:unhideWhenUsed/>
    <w:rsid w:val="009506AF"/>
  </w:style>
  <w:style w:type="character" w:customStyle="1" w:styleId="41">
    <w:name w:val="Заголовок 4 Знак1"/>
    <w:aliases w:val="Заголовок 4 Знак2 Знак,Заголовок 4 Знак1 Знак Знак,Заголовок 4 Знак Знак Знак Знак,Заголовок 4 Знак1 Знак Знак Знак Знак,Заголовок 4 Знак Знак Знак Знак Знак Знак,Heading 4 Char Знак Знак Знак Знак Знак Знак,Heading 4 Char Знак Знак"/>
    <w:uiPriority w:val="99"/>
    <w:locked/>
    <w:rsid w:val="009506AF"/>
    <w:rPr>
      <w:sz w:val="24"/>
      <w:szCs w:val="24"/>
    </w:rPr>
  </w:style>
  <w:style w:type="paragraph" w:customStyle="1" w:styleId="21">
    <w:name w:val="Абзац списка2"/>
    <w:basedOn w:val="a"/>
    <w:rsid w:val="009506AF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andard">
    <w:name w:val="Standard"/>
    <w:rsid w:val="009506AF"/>
    <w:pPr>
      <w:suppressAutoHyphens/>
      <w:autoSpaceDN w:val="0"/>
      <w:spacing w:after="0" w:line="240" w:lineRule="auto"/>
      <w:textAlignment w:val="baseline"/>
    </w:pPr>
    <w:rPr>
      <w:rFonts w:ascii="Times New Roman" w:eastAsia="Times New Roman" w:hAnsi="Times New Roman" w:cs="Times New Roman"/>
      <w:kern w:val="3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9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2.bin"/><Relationship Id="rId63" Type="http://schemas.openxmlformats.org/officeDocument/2006/relationships/oleObject" Target="embeddings/oleObject35.bin"/><Relationship Id="rId84" Type="http://schemas.openxmlformats.org/officeDocument/2006/relationships/oleObject" Target="embeddings/oleObject49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64.bin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2.bin"/><Relationship Id="rId74" Type="http://schemas.openxmlformats.org/officeDocument/2006/relationships/oleObject" Target="embeddings/oleObject42.bin"/><Relationship Id="rId79" Type="http://schemas.openxmlformats.org/officeDocument/2006/relationships/oleObject" Target="embeddings/oleObject46.bin"/><Relationship Id="rId102" Type="http://schemas.openxmlformats.org/officeDocument/2006/relationships/oleObject" Target="embeddings/oleObject61.bin"/><Relationship Id="rId123" Type="http://schemas.openxmlformats.org/officeDocument/2006/relationships/oleObject" Target="embeddings/oleObject72.bin"/><Relationship Id="rId128" Type="http://schemas.openxmlformats.org/officeDocument/2006/relationships/image" Target="media/image50.wmf"/><Relationship Id="rId5" Type="http://schemas.openxmlformats.org/officeDocument/2006/relationships/image" Target="media/image1.wmf"/><Relationship Id="rId90" Type="http://schemas.openxmlformats.org/officeDocument/2006/relationships/oleObject" Target="embeddings/oleObject53.bin"/><Relationship Id="rId95" Type="http://schemas.openxmlformats.org/officeDocument/2006/relationships/image" Target="media/image3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6.bin"/><Relationship Id="rId64" Type="http://schemas.openxmlformats.org/officeDocument/2006/relationships/image" Target="media/image25.wmf"/><Relationship Id="rId69" Type="http://schemas.openxmlformats.org/officeDocument/2006/relationships/image" Target="media/image27.wmf"/><Relationship Id="rId113" Type="http://schemas.openxmlformats.org/officeDocument/2006/relationships/oleObject" Target="embeddings/oleObject67.bin"/><Relationship Id="rId118" Type="http://schemas.openxmlformats.org/officeDocument/2006/relationships/image" Target="media/image45.wmf"/><Relationship Id="rId134" Type="http://schemas.openxmlformats.org/officeDocument/2006/relationships/fontTable" Target="fontTable.xml"/><Relationship Id="rId80" Type="http://schemas.openxmlformats.org/officeDocument/2006/relationships/image" Target="media/image30.wmf"/><Relationship Id="rId85" Type="http://schemas.openxmlformats.org/officeDocument/2006/relationships/oleObject" Target="embeddings/oleObject5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59" Type="http://schemas.openxmlformats.org/officeDocument/2006/relationships/image" Target="media/image23.wmf"/><Relationship Id="rId103" Type="http://schemas.openxmlformats.org/officeDocument/2006/relationships/oleObject" Target="embeddings/oleObject62.bin"/><Relationship Id="rId108" Type="http://schemas.openxmlformats.org/officeDocument/2006/relationships/image" Target="media/image40.wmf"/><Relationship Id="rId124" Type="http://schemas.openxmlformats.org/officeDocument/2006/relationships/image" Target="media/image48.wmf"/><Relationship Id="rId129" Type="http://schemas.openxmlformats.org/officeDocument/2006/relationships/oleObject" Target="embeddings/oleObject75.bin"/><Relationship Id="rId54" Type="http://schemas.openxmlformats.org/officeDocument/2006/relationships/image" Target="media/image21.wmf"/><Relationship Id="rId70" Type="http://schemas.openxmlformats.org/officeDocument/2006/relationships/oleObject" Target="embeddings/oleObject39.bin"/><Relationship Id="rId75" Type="http://schemas.openxmlformats.org/officeDocument/2006/relationships/image" Target="media/image29.wmf"/><Relationship Id="rId91" Type="http://schemas.openxmlformats.org/officeDocument/2006/relationships/oleObject" Target="embeddings/oleObject54.bin"/><Relationship Id="rId96" Type="http://schemas.openxmlformats.org/officeDocument/2006/relationships/oleObject" Target="embeddings/oleObject5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49" Type="http://schemas.openxmlformats.org/officeDocument/2006/relationships/image" Target="media/image19.wmf"/><Relationship Id="rId114" Type="http://schemas.openxmlformats.org/officeDocument/2006/relationships/image" Target="media/image43.wmf"/><Relationship Id="rId119" Type="http://schemas.openxmlformats.org/officeDocument/2006/relationships/oleObject" Target="embeddings/oleObject70.bin"/><Relationship Id="rId44" Type="http://schemas.openxmlformats.org/officeDocument/2006/relationships/oleObject" Target="embeddings/oleObject23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6.bin"/><Relationship Id="rId81" Type="http://schemas.openxmlformats.org/officeDocument/2006/relationships/oleObject" Target="embeddings/oleObject47.bin"/><Relationship Id="rId86" Type="http://schemas.openxmlformats.org/officeDocument/2006/relationships/image" Target="media/image32.wmf"/><Relationship Id="rId130" Type="http://schemas.openxmlformats.org/officeDocument/2006/relationships/image" Target="media/image51.wmf"/><Relationship Id="rId135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65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8.bin"/><Relationship Id="rId104" Type="http://schemas.openxmlformats.org/officeDocument/2006/relationships/image" Target="media/image38.wmf"/><Relationship Id="rId120" Type="http://schemas.openxmlformats.org/officeDocument/2006/relationships/image" Target="media/image46.wmf"/><Relationship Id="rId125" Type="http://schemas.openxmlformats.org/officeDocument/2006/relationships/oleObject" Target="embeddings/oleObject73.bin"/><Relationship Id="rId7" Type="http://schemas.openxmlformats.org/officeDocument/2006/relationships/image" Target="media/image2.wmf"/><Relationship Id="rId71" Type="http://schemas.openxmlformats.org/officeDocument/2006/relationships/oleObject" Target="embeddings/oleObject40.bin"/><Relationship Id="rId92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1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4.bin"/><Relationship Id="rId66" Type="http://schemas.openxmlformats.org/officeDocument/2006/relationships/image" Target="media/image26.wmf"/><Relationship Id="rId87" Type="http://schemas.openxmlformats.org/officeDocument/2006/relationships/oleObject" Target="embeddings/oleObject51.bin"/><Relationship Id="rId110" Type="http://schemas.openxmlformats.org/officeDocument/2006/relationships/image" Target="media/image41.wmf"/><Relationship Id="rId115" Type="http://schemas.openxmlformats.org/officeDocument/2006/relationships/oleObject" Target="embeddings/oleObject68.bin"/><Relationship Id="rId131" Type="http://schemas.openxmlformats.org/officeDocument/2006/relationships/oleObject" Target="embeddings/oleObject76.bin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4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56" Type="http://schemas.openxmlformats.org/officeDocument/2006/relationships/image" Target="media/image22.wmf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60.bin"/><Relationship Id="rId105" Type="http://schemas.openxmlformats.org/officeDocument/2006/relationships/oleObject" Target="embeddings/oleObject63.bin"/><Relationship Id="rId126" Type="http://schemas.openxmlformats.org/officeDocument/2006/relationships/image" Target="media/image49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8.bin"/><Relationship Id="rId72" Type="http://schemas.openxmlformats.org/officeDocument/2006/relationships/image" Target="media/image28.wmf"/><Relationship Id="rId93" Type="http://schemas.openxmlformats.org/officeDocument/2006/relationships/oleObject" Target="embeddings/oleObject55.bin"/><Relationship Id="rId98" Type="http://schemas.openxmlformats.org/officeDocument/2006/relationships/image" Target="media/image36.wmf"/><Relationship Id="rId121" Type="http://schemas.openxmlformats.org/officeDocument/2006/relationships/oleObject" Target="embeddings/oleObject71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18.wmf"/><Relationship Id="rId67" Type="http://schemas.openxmlformats.org/officeDocument/2006/relationships/oleObject" Target="embeddings/oleObject37.bin"/><Relationship Id="rId116" Type="http://schemas.openxmlformats.org/officeDocument/2006/relationships/image" Target="media/image44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62" Type="http://schemas.openxmlformats.org/officeDocument/2006/relationships/image" Target="media/image24.wmf"/><Relationship Id="rId83" Type="http://schemas.openxmlformats.org/officeDocument/2006/relationships/image" Target="media/image31.wmf"/><Relationship Id="rId88" Type="http://schemas.openxmlformats.org/officeDocument/2006/relationships/oleObject" Target="embeddings/oleObject52.bin"/><Relationship Id="rId111" Type="http://schemas.openxmlformats.org/officeDocument/2006/relationships/oleObject" Target="embeddings/oleObject66.bin"/><Relationship Id="rId132" Type="http://schemas.openxmlformats.org/officeDocument/2006/relationships/image" Target="media/image52.wmf"/><Relationship Id="rId15" Type="http://schemas.openxmlformats.org/officeDocument/2006/relationships/image" Target="media/image6.wmf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31.bin"/><Relationship Id="rId106" Type="http://schemas.openxmlformats.org/officeDocument/2006/relationships/image" Target="media/image39.wmf"/><Relationship Id="rId127" Type="http://schemas.openxmlformats.org/officeDocument/2006/relationships/oleObject" Target="embeddings/oleObject74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52" Type="http://schemas.openxmlformats.org/officeDocument/2006/relationships/image" Target="media/image20.wmf"/><Relationship Id="rId73" Type="http://schemas.openxmlformats.org/officeDocument/2006/relationships/oleObject" Target="embeddings/oleObject41.bin"/><Relationship Id="rId78" Type="http://schemas.openxmlformats.org/officeDocument/2006/relationships/oleObject" Target="embeddings/oleObject45.bin"/><Relationship Id="rId94" Type="http://schemas.openxmlformats.org/officeDocument/2006/relationships/oleObject" Target="embeddings/oleObject56.bin"/><Relationship Id="rId99" Type="http://schemas.openxmlformats.org/officeDocument/2006/relationships/oleObject" Target="embeddings/oleObject59.bin"/><Relationship Id="rId101" Type="http://schemas.openxmlformats.org/officeDocument/2006/relationships/image" Target="media/image37.wmf"/><Relationship Id="rId122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2.bin"/><Relationship Id="rId47" Type="http://schemas.openxmlformats.org/officeDocument/2006/relationships/oleObject" Target="embeddings/oleObject25.bin"/><Relationship Id="rId68" Type="http://schemas.openxmlformats.org/officeDocument/2006/relationships/oleObject" Target="embeddings/oleObject38.bin"/><Relationship Id="rId89" Type="http://schemas.openxmlformats.org/officeDocument/2006/relationships/image" Target="media/image33.wmf"/><Relationship Id="rId112" Type="http://schemas.openxmlformats.org/officeDocument/2006/relationships/image" Target="media/image42.wmf"/><Relationship Id="rId133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98</Words>
  <Characters>5125</Characters>
  <Application>Microsoft Office Word</Application>
  <DocSecurity>0</DocSecurity>
  <Lines>42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1</cp:revision>
  <dcterms:created xsi:type="dcterms:W3CDTF">2020-04-06T09:29:00Z</dcterms:created>
  <dcterms:modified xsi:type="dcterms:W3CDTF">2020-04-06T09:29:00Z</dcterms:modified>
</cp:coreProperties>
</file>